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11A531E" w14:textId="75F2C199" w:rsidR="00C95C8A" w:rsidRPr="005B2BFA" w:rsidRDefault="00010D06" w:rsidP="00010D06">
      <w:pPr>
        <w:jc w:val="center"/>
        <w:rPr>
          <w:b/>
          <w:lang w:val="en-US"/>
        </w:rPr>
      </w:pPr>
      <w:r w:rsidRPr="00010D06">
        <w:rPr>
          <w:b/>
        </w:rPr>
        <w:t>ΔΙΑΓΩΝΙΣΜΑ ΚΑΤΕΥΘΥΝΣΗΣ ΕΠ5 – 1</w:t>
      </w:r>
      <w:r w:rsidR="005B2BFA">
        <w:rPr>
          <w:b/>
          <w:lang w:val="en-US"/>
        </w:rPr>
        <w:t>920</w:t>
      </w:r>
      <w:bookmarkStart w:id="0" w:name="_GoBack"/>
      <w:bookmarkEnd w:id="0"/>
    </w:p>
    <w:p w14:paraId="29F37373" w14:textId="77777777" w:rsidR="00010D06" w:rsidRDefault="00010D06">
      <w:r w:rsidRPr="00010D06">
        <w:rPr>
          <w:b/>
        </w:rPr>
        <w:t>ΘΕΜΑ Α</w:t>
      </w:r>
      <w:r w:rsidRPr="00010D06">
        <w:rPr>
          <w:b/>
        </w:rPr>
        <w:br/>
      </w:r>
      <w:r w:rsidRPr="00BC0CBE">
        <w:rPr>
          <w:b/>
        </w:rPr>
        <w:t>Α1.</w:t>
      </w:r>
      <w:r>
        <w:t xml:space="preserve"> Να διατυπώσετε και να αποδείξετε το θεώρημα </w:t>
      </w:r>
      <w:r>
        <w:rPr>
          <w:lang w:val="en-US"/>
        </w:rPr>
        <w:t>Fermat</w:t>
      </w:r>
      <w:r w:rsidRPr="00010D06">
        <w:t xml:space="preserve">     </w:t>
      </w:r>
      <w:r w:rsidRPr="00BC0CBE">
        <w:rPr>
          <w:b/>
        </w:rPr>
        <w:t>(Μονάδες 10)</w:t>
      </w:r>
      <w:r>
        <w:br/>
      </w:r>
      <w:r w:rsidRPr="00BC0CBE">
        <w:rPr>
          <w:b/>
        </w:rPr>
        <w:t>Α2.</w:t>
      </w:r>
      <w:r>
        <w:t xml:space="preserve"> Να διατυπώσετε το Θεώρημα Μέσης Τιμής και να το ερμηνεύσετε γεωμετρικά. </w:t>
      </w:r>
      <w:r w:rsidRPr="00BC0CBE">
        <w:rPr>
          <w:b/>
        </w:rPr>
        <w:t>(Μονάδες 2+3)</w:t>
      </w:r>
      <w:r>
        <w:br/>
      </w:r>
      <w:r w:rsidRPr="00BC0CBE">
        <w:rPr>
          <w:b/>
        </w:rPr>
        <w:t>Α3.</w:t>
      </w:r>
      <w:r>
        <w:t xml:space="preserve"> Ισχυρισμός:</w:t>
      </w:r>
      <w:r w:rsidRPr="00010D06">
        <w:t xml:space="preserve"> </w:t>
      </w:r>
      <w:r>
        <w:t xml:space="preserve">«Μια παραγωγίσιμη συνάρτηση σε ένα σύνολο Α , για την οποία ισχύει ότι </w:t>
      </w:r>
      <w:r>
        <w:rPr>
          <w:lang w:val="en-US"/>
        </w:rPr>
        <w:t>f</w:t>
      </w:r>
      <w:r>
        <w:t>΄</w:t>
      </w:r>
      <w:r w:rsidRPr="00010D06">
        <w:t>(</w:t>
      </w:r>
      <w:r>
        <w:rPr>
          <w:lang w:val="en-US"/>
        </w:rPr>
        <w:t>x</w:t>
      </w:r>
      <w:r w:rsidRPr="00010D06">
        <w:t xml:space="preserve">)=0 </w:t>
      </w:r>
      <w:r>
        <w:t xml:space="preserve">για κάθε </w:t>
      </w:r>
      <w:r>
        <w:rPr>
          <w:lang w:val="en-US"/>
        </w:rPr>
        <w:t>x</w:t>
      </w:r>
      <w:r w:rsidRPr="00010D06">
        <w:t xml:space="preserve"> </w:t>
      </w:r>
      <w:r>
        <w:t>από το σύνολο Α, είναι σταθερή στο Α» .</w:t>
      </w:r>
      <w:r>
        <w:br/>
        <w:t xml:space="preserve">Να χαρακτηρίσετε ως αληθή ή ψευδή τον παραπάνω ισχυρισμό και να δικαιολογήσετε την απάντησή σας. </w:t>
      </w:r>
      <w:r w:rsidRPr="00BC0CBE">
        <w:rPr>
          <w:b/>
        </w:rPr>
        <w:t>(Μονάδες 1+3)</w:t>
      </w:r>
    </w:p>
    <w:p w14:paraId="7BA0DC8A" w14:textId="77777777" w:rsidR="00010D06" w:rsidRDefault="00010D06">
      <w:r w:rsidRPr="00BC0CBE">
        <w:rPr>
          <w:b/>
        </w:rPr>
        <w:t>Α4.</w:t>
      </w:r>
      <w:r>
        <w:t xml:space="preserve"> Να χαρακτηρίσετε ως «Σωστό» ή «λάθος» τους παρακάτω ισχυρισμούς:</w:t>
      </w:r>
      <w:r>
        <w:br/>
      </w:r>
      <w:r w:rsidR="00BC0CBE">
        <w:t xml:space="preserve">1. Μια συνάρτηση παραγωγίσιμη και γνήσια αύξουσα στο </w:t>
      </w:r>
      <w:r w:rsidR="00BC0CBE">
        <w:rPr>
          <w:lang w:val="en-US"/>
        </w:rPr>
        <w:t>R</w:t>
      </w:r>
      <w:r w:rsidR="00BC0CBE" w:rsidRPr="00BC0CBE">
        <w:t xml:space="preserve">, </w:t>
      </w:r>
      <w:r w:rsidR="00BC0CBE">
        <w:t>δεν έχει κρίσιμα σημεία</w:t>
      </w:r>
      <w:r w:rsidR="00BC0CBE">
        <w:br/>
        <w:t xml:space="preserve">2. Αν η γραφική παράσταση μιας παραγωγίσιμης σε διάστημα Δ συνάρτησης </w:t>
      </w:r>
      <w:r w:rsidR="00BC0CBE">
        <w:rPr>
          <w:lang w:val="en-US"/>
        </w:rPr>
        <w:t>f</w:t>
      </w:r>
      <w:r w:rsidR="00BC0CBE" w:rsidRPr="00BC0CBE">
        <w:t xml:space="preserve"> </w:t>
      </w:r>
      <w:r w:rsidR="00BC0CBE">
        <w:t>δέχεται σε εσωτερικό σημείο του Δ οριζόντια εφαπτομένη , τότε παρουσιάζει ακρότατο στο σημείο εκείνο.</w:t>
      </w:r>
      <w:r w:rsidR="00BC0CBE">
        <w:br/>
        <w:t xml:space="preserve">3. Ισχύει η σχέση: </w:t>
      </w:r>
      <w:r w:rsidR="00BC0CBE" w:rsidRPr="00556F71">
        <w:rPr>
          <w:position w:val="-24"/>
        </w:rPr>
        <w:object w:dxaOrig="3120" w:dyaOrig="620" w14:anchorId="0A8995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6pt;height:30.75pt" o:ole="">
            <v:imagedata r:id="rId6" o:title=""/>
          </v:shape>
          <o:OLEObject Type="Embed" ProgID="Equation.DSMT4" ShapeID="_x0000_i1025" DrawAspect="Content" ObjectID="_1645880502" r:id="rId7"/>
        </w:object>
      </w:r>
      <w:r w:rsidR="00BC0CBE">
        <w:t xml:space="preserve">  </w:t>
      </w:r>
      <w:r w:rsidR="00BC0CBE" w:rsidRPr="009D622A">
        <w:t xml:space="preserve">                                 </w:t>
      </w:r>
      <w:r w:rsidR="00BC0CBE" w:rsidRPr="00D73DB1">
        <w:rPr>
          <w:b/>
        </w:rPr>
        <w:t>(Μονάδες 6)</w:t>
      </w:r>
    </w:p>
    <w:p w14:paraId="65398B33" w14:textId="77777777" w:rsidR="00D73DB1" w:rsidRPr="00D73DB1" w:rsidRDefault="00BC0CBE">
      <w:pPr>
        <w:rPr>
          <w:lang w:val="en-US"/>
        </w:rPr>
      </w:pPr>
      <w:r w:rsidRPr="00EF2B63">
        <w:rPr>
          <w:b/>
        </w:rPr>
        <w:t>ΘΕΜΑ Β</w:t>
      </w:r>
      <w:r w:rsidR="001A12C3">
        <w:rPr>
          <w:b/>
        </w:rPr>
        <w:br/>
      </w:r>
      <w:r w:rsidR="001A12C3">
        <w:t xml:space="preserve">Στο σχήμα που ακολουθεί, φαίνεται η γραφική παράσταση της παραγώγου </w:t>
      </w:r>
      <w:r w:rsidR="001A12C3">
        <w:rPr>
          <w:lang w:val="en-US"/>
        </w:rPr>
        <w:t>f</w:t>
      </w:r>
      <w:r w:rsidR="001A12C3">
        <w:t>΄ μιας συνεχούς</w:t>
      </w:r>
      <w:r w:rsidR="0029480B">
        <w:t xml:space="preserve"> στο (-3, 6] συνάρτησης, για την οποία επιπλέον ισχύει </w:t>
      </w:r>
      <w:r w:rsidR="0029480B">
        <w:rPr>
          <w:lang w:val="en-US"/>
        </w:rPr>
        <w:t>f</w:t>
      </w:r>
      <w:r w:rsidR="0029480B" w:rsidRPr="0029480B">
        <w:t>(-1)=0.</w:t>
      </w:r>
      <w:r w:rsidRPr="00EF2B63">
        <w:rPr>
          <w:b/>
        </w:rPr>
        <w:br/>
      </w:r>
      <w:r w:rsidR="009D622A" w:rsidRPr="00EF2B63">
        <w:rPr>
          <w:b/>
        </w:rPr>
        <w:t>Β1.</w:t>
      </w:r>
      <w:r w:rsidR="009D622A">
        <w:t xml:space="preserve"> Να </w:t>
      </w:r>
      <w:r w:rsidR="00943608">
        <w:t xml:space="preserve">αποδείξετε ότι: </w:t>
      </w:r>
      <w:r w:rsidR="00943608" w:rsidRPr="0067129A">
        <w:rPr>
          <w:position w:val="-94"/>
        </w:rPr>
        <w:object w:dxaOrig="3660" w:dyaOrig="2000" w14:anchorId="5B35604A">
          <v:shape id="_x0000_i1026" type="#_x0000_t75" style="width:183pt;height:99.75pt" o:ole="">
            <v:imagedata r:id="rId8" o:title=""/>
          </v:shape>
          <o:OLEObject Type="Embed" ProgID="Equation.DSMT4" ShapeID="_x0000_i1026" DrawAspect="Content" ObjectID="_1645880503" r:id="rId9"/>
        </w:object>
      </w:r>
      <w:r w:rsidR="0029480B" w:rsidRPr="0029480B">
        <w:t xml:space="preserve">                         </w:t>
      </w:r>
      <w:r w:rsidR="00EF2B63" w:rsidRPr="0079292D">
        <w:rPr>
          <w:b/>
        </w:rPr>
        <w:t xml:space="preserve">(Μονάδες </w:t>
      </w:r>
      <w:r w:rsidR="000D5FB2" w:rsidRPr="007260FF">
        <w:rPr>
          <w:b/>
        </w:rPr>
        <w:t>7</w:t>
      </w:r>
      <w:r w:rsidR="00EF2B63" w:rsidRPr="0079292D">
        <w:rPr>
          <w:b/>
        </w:rPr>
        <w:t>)</w:t>
      </w:r>
      <w:r w:rsidR="00EF2B63">
        <w:br/>
      </w:r>
      <w:r w:rsidR="00EF2B63" w:rsidRPr="00EF2B63">
        <w:rPr>
          <w:b/>
        </w:rPr>
        <w:t>Β2.</w:t>
      </w:r>
      <w:r w:rsidR="00EF2B63">
        <w:t xml:space="preserve"> Υπάρχουν σημεία στα οποία η </w:t>
      </w:r>
      <w:r w:rsidR="00EF2B63">
        <w:rPr>
          <w:lang w:val="en-US"/>
        </w:rPr>
        <w:t>f</w:t>
      </w:r>
      <w:r w:rsidR="0029480B">
        <w:t>΄</w:t>
      </w:r>
      <w:r w:rsidR="00EF2B63" w:rsidRPr="00EF2B63">
        <w:t xml:space="preserve"> </w:t>
      </w:r>
      <w:r w:rsidR="00EF2B63">
        <w:t xml:space="preserve">είναι ασυνεχής; Εξηγήστε τον ισχυρισμό σας.   </w:t>
      </w:r>
      <w:r w:rsidR="00EF2B63" w:rsidRPr="0079292D">
        <w:rPr>
          <w:b/>
        </w:rPr>
        <w:t xml:space="preserve">(Μονάδες </w:t>
      </w:r>
      <w:r w:rsidR="00B24C99" w:rsidRPr="00B24C99">
        <w:rPr>
          <w:b/>
        </w:rPr>
        <w:t>4</w:t>
      </w:r>
      <w:r w:rsidR="00EF2B63" w:rsidRPr="0079292D">
        <w:rPr>
          <w:b/>
        </w:rPr>
        <w:t>)</w:t>
      </w:r>
      <w:r w:rsidR="00EF2B63">
        <w:br/>
      </w:r>
      <w:r w:rsidR="00EF2B63" w:rsidRPr="00EF2B63">
        <w:rPr>
          <w:b/>
        </w:rPr>
        <w:t>Β3.</w:t>
      </w:r>
      <w:r w:rsidR="00943608">
        <w:t xml:space="preserve"> Να βρείτε την μονοτονία, τα ακρότατα και το σύνολο τιμών της συνάρτησης </w:t>
      </w:r>
      <w:r w:rsidR="00943608">
        <w:rPr>
          <w:lang w:val="en-US"/>
        </w:rPr>
        <w:t>f</w:t>
      </w:r>
      <w:r w:rsidR="00943608" w:rsidRPr="00943608">
        <w:t xml:space="preserve">. </w:t>
      </w:r>
      <w:r w:rsidR="00B24C99">
        <w:rPr>
          <w:b/>
        </w:rPr>
        <w:t xml:space="preserve">(Μονάδες </w:t>
      </w:r>
      <w:r w:rsidR="00B24C99" w:rsidRPr="00B24C99">
        <w:rPr>
          <w:b/>
        </w:rPr>
        <w:t>8</w:t>
      </w:r>
      <w:r w:rsidR="00EF2B63" w:rsidRPr="0079292D">
        <w:rPr>
          <w:b/>
        </w:rPr>
        <w:t>)</w:t>
      </w:r>
      <w:r w:rsidR="00EF2B63">
        <w:br/>
      </w:r>
      <w:r w:rsidR="00EF2B63" w:rsidRPr="00BC47EA">
        <w:rPr>
          <w:b/>
        </w:rPr>
        <w:t>Β4.</w:t>
      </w:r>
      <w:r w:rsidR="00EF2B63">
        <w:t xml:space="preserve"> Να υπολογίσετε τ</w:t>
      </w:r>
      <w:r w:rsidR="00D73DB1">
        <w:t>α</w:t>
      </w:r>
      <w:r w:rsidR="00EF2B63">
        <w:t xml:space="preserve"> όρι</w:t>
      </w:r>
      <w:r w:rsidR="00D73DB1">
        <w:t>α</w:t>
      </w:r>
      <w:r w:rsidR="00EF2B63">
        <w:t>:</w:t>
      </w:r>
      <w:r w:rsidR="00D73DB1">
        <w:t xml:space="preserve"> </w:t>
      </w:r>
      <w:r w:rsidR="00D1209C" w:rsidRPr="00D1209C">
        <w:rPr>
          <w:position w:val="-28"/>
        </w:rPr>
        <w:object w:dxaOrig="4599" w:dyaOrig="680" w14:anchorId="29BBE8DA">
          <v:shape id="_x0000_i1027" type="#_x0000_t75" style="width:230.25pt;height:33.75pt" o:ole="">
            <v:imagedata r:id="rId10" o:title=""/>
          </v:shape>
          <o:OLEObject Type="Embed" ProgID="Equation.DSMT4" ShapeID="_x0000_i1027" DrawAspect="Content" ObjectID="_1645880504" r:id="rId11"/>
        </w:object>
      </w:r>
      <w:r w:rsidR="00BC47EA" w:rsidRPr="00943608">
        <w:t xml:space="preserve">  </w:t>
      </w:r>
      <w:r w:rsidR="00BC47EA" w:rsidRPr="00943608">
        <w:rPr>
          <w:b/>
        </w:rPr>
        <w:t>(</w:t>
      </w:r>
      <w:r w:rsidR="00BC47EA" w:rsidRPr="0079292D">
        <w:rPr>
          <w:b/>
        </w:rPr>
        <w:t xml:space="preserve">Μονάδες </w:t>
      </w:r>
      <w:r w:rsidR="000D5FB2">
        <w:rPr>
          <w:b/>
          <w:lang w:val="en-US"/>
        </w:rPr>
        <w:t>6</w:t>
      </w:r>
      <w:r w:rsidR="00BC47EA" w:rsidRPr="0079292D">
        <w:rPr>
          <w:b/>
        </w:rPr>
        <w:t>)</w:t>
      </w:r>
      <w:r w:rsidR="00EF2B63">
        <w:t xml:space="preserve"> </w:t>
      </w:r>
    </w:p>
    <w:p w14:paraId="6B9E011C" w14:textId="77777777" w:rsidR="00BC0CBE" w:rsidRDefault="007260FF" w:rsidP="00EF2B63">
      <w:r>
        <w:rPr>
          <w:noProof/>
          <w:lang w:eastAsia="el-GR"/>
        </w:rPr>
        <w:drawing>
          <wp:inline distT="0" distB="0" distL="0" distR="0" wp14:anchorId="28E0B13D" wp14:editId="4EFC33EC">
            <wp:extent cx="6645910" cy="2783125"/>
            <wp:effectExtent l="19050" t="0" r="2540" b="0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783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79D8A5B" w14:textId="77777777" w:rsidR="007260FF" w:rsidRDefault="007260FF" w:rsidP="00EF2B63">
      <w:pPr>
        <w:rPr>
          <w:b/>
        </w:rPr>
      </w:pPr>
    </w:p>
    <w:p w14:paraId="61D19036" w14:textId="77777777" w:rsidR="00D70B15" w:rsidRDefault="00155A3E" w:rsidP="00EF2B63">
      <w:pPr>
        <w:rPr>
          <w:b/>
        </w:rPr>
      </w:pPr>
      <w:r>
        <w:rPr>
          <w:b/>
          <w:noProof/>
          <w:lang w:eastAsia="el-GR"/>
        </w:rPr>
        <w:drawing>
          <wp:anchor distT="0" distB="0" distL="114300" distR="114300" simplePos="0" relativeHeight="251658240" behindDoc="1" locked="0" layoutInCell="1" allowOverlap="1" wp14:anchorId="3C60B881" wp14:editId="6593098C">
            <wp:simplePos x="0" y="0"/>
            <wp:positionH relativeFrom="column">
              <wp:posOffset>4371975</wp:posOffset>
            </wp:positionH>
            <wp:positionV relativeFrom="paragraph">
              <wp:posOffset>266700</wp:posOffset>
            </wp:positionV>
            <wp:extent cx="2190750" cy="2133600"/>
            <wp:effectExtent l="19050" t="0" r="0" b="0"/>
            <wp:wrapTight wrapText="bothSides">
              <wp:wrapPolygon edited="0">
                <wp:start x="-188" y="0"/>
                <wp:lineTo x="-188" y="21214"/>
                <wp:lineTo x="21600" y="21214"/>
                <wp:lineTo x="21600" y="0"/>
                <wp:lineTo x="-188" y="0"/>
              </wp:wrapPolygon>
            </wp:wrapTight>
            <wp:docPr id="18" name="Εικόνα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D7CFC">
        <w:rPr>
          <w:b/>
        </w:rPr>
        <w:t xml:space="preserve">ΘΕΜΑ </w:t>
      </w:r>
      <w:r w:rsidR="000863D4">
        <w:rPr>
          <w:b/>
        </w:rPr>
        <w:t>Γ</w:t>
      </w:r>
      <w:r w:rsidR="00AD7CFC">
        <w:rPr>
          <w:b/>
        </w:rPr>
        <w:br/>
      </w:r>
      <w:r w:rsidR="007260FF">
        <w:t xml:space="preserve">Στο σχήμα που βλέπετε, η ακτίνα </w:t>
      </w:r>
      <w:r w:rsidR="007260FF">
        <w:rPr>
          <w:lang w:val="en-US"/>
        </w:rPr>
        <w:t>r</w:t>
      </w:r>
      <w:r w:rsidR="007260FF" w:rsidRPr="007260FF">
        <w:t xml:space="preserve"> </w:t>
      </w:r>
      <w:r w:rsidR="007260FF">
        <w:t>του μικρού κυκλικού δίσκου μεγαλώνει με ρυθμό 2</w:t>
      </w:r>
      <w:r w:rsidR="007260FF">
        <w:rPr>
          <w:lang w:val="en-US"/>
        </w:rPr>
        <w:t>cm</w:t>
      </w:r>
      <w:r w:rsidR="007260FF" w:rsidRPr="007260FF">
        <w:t>/</w:t>
      </w:r>
      <w:r w:rsidR="007260FF">
        <w:rPr>
          <w:lang w:val="en-US"/>
        </w:rPr>
        <w:t>sec</w:t>
      </w:r>
      <w:r w:rsidR="007260FF" w:rsidRPr="007260FF">
        <w:t xml:space="preserve"> , </w:t>
      </w:r>
      <w:r w:rsidR="007260FF">
        <w:t xml:space="preserve">ενώ η ακτίνα </w:t>
      </w:r>
      <w:r w:rsidR="007260FF">
        <w:rPr>
          <w:lang w:val="en-US"/>
        </w:rPr>
        <w:t>R</w:t>
      </w:r>
      <w:r w:rsidR="007260FF" w:rsidRPr="007260FF">
        <w:t xml:space="preserve"> </w:t>
      </w:r>
      <w:r w:rsidR="007260FF">
        <w:t>του μεγάλου κυκλικού δίσκου μεγαλώνει επίσης με ρυθμό 1</w:t>
      </w:r>
      <w:r w:rsidR="007260FF">
        <w:rPr>
          <w:lang w:val="en-US"/>
        </w:rPr>
        <w:t>cm</w:t>
      </w:r>
      <w:r w:rsidR="007260FF" w:rsidRPr="007260FF">
        <w:t>/</w:t>
      </w:r>
      <w:r w:rsidR="007260FF">
        <w:rPr>
          <w:lang w:val="en-US"/>
        </w:rPr>
        <w:t>sec</w:t>
      </w:r>
      <w:r w:rsidR="007260FF" w:rsidRPr="007260FF">
        <w:t xml:space="preserve">. </w:t>
      </w:r>
      <w:r w:rsidR="007260FF">
        <w:t xml:space="preserve">Τη χρονική στιγμή </w:t>
      </w:r>
      <w:r w:rsidR="007260FF">
        <w:rPr>
          <w:lang w:val="en-US"/>
        </w:rPr>
        <w:t>t</w:t>
      </w:r>
      <w:r w:rsidR="007260FF" w:rsidRPr="007260FF">
        <w:t xml:space="preserve">=0, </w:t>
      </w:r>
      <w:r w:rsidR="007260FF">
        <w:t>η ακτίνα του μικρού δίσκου ήταν 1</w:t>
      </w:r>
      <w:r w:rsidR="007260FF">
        <w:rPr>
          <w:lang w:val="en-US"/>
        </w:rPr>
        <w:t>m</w:t>
      </w:r>
      <w:r w:rsidR="007260FF" w:rsidRPr="007260FF">
        <w:t xml:space="preserve"> </w:t>
      </w:r>
      <w:r w:rsidR="007260FF">
        <w:t>ενώ εκείνη του μεγάλου ήταν 3</w:t>
      </w:r>
      <w:r w:rsidR="007260FF">
        <w:rPr>
          <w:lang w:val="en-US"/>
        </w:rPr>
        <w:t>m</w:t>
      </w:r>
      <w:r w:rsidR="007260FF" w:rsidRPr="007260FF">
        <w:t xml:space="preserve">. </w:t>
      </w:r>
      <w:r w:rsidR="00D70B15">
        <w:t>Η διαδικασία διαρκεί μέχρι τη στιγμή που οι δύο δίσκοι αποκτούν ίσες ακτίνες.</w:t>
      </w:r>
      <w:r w:rsidR="00D70B15">
        <w:br/>
      </w:r>
      <w:r w:rsidR="000863D4">
        <w:rPr>
          <w:b/>
        </w:rPr>
        <w:t>Γ</w:t>
      </w:r>
      <w:r w:rsidR="00D70B15" w:rsidRPr="00D70B15">
        <w:rPr>
          <w:b/>
        </w:rPr>
        <w:t>1.</w:t>
      </w:r>
      <w:r w:rsidR="00D70B15">
        <w:t xml:space="preserve"> </w:t>
      </w:r>
      <w:r w:rsidR="00D70B15">
        <w:rPr>
          <w:lang w:val="en-US"/>
        </w:rPr>
        <w:t>N</w:t>
      </w:r>
      <w:r w:rsidR="00D70B15">
        <w:t>α βρείτε πόσο διαρκεί η διαδικασία</w:t>
      </w:r>
      <w:r w:rsidR="00D70B15" w:rsidRPr="00D70B15">
        <w:t xml:space="preserve"> </w:t>
      </w:r>
      <w:r w:rsidR="00D70B15">
        <w:t xml:space="preserve">και να δείξετε ότι ο τύπος που δίνει το εμβαδόν του κυκλικού δακτυλίου ανάμεσα στους δύο δίσκους δίνεται από τη σχέση: </w:t>
      </w:r>
      <w:r w:rsidR="00700E75" w:rsidRPr="00D95379">
        <w:rPr>
          <w:position w:val="-12"/>
        </w:rPr>
        <w:object w:dxaOrig="4220" w:dyaOrig="380" w14:anchorId="54E23426">
          <v:shape id="_x0000_i1028" type="#_x0000_t75" style="width:210.75pt;height:18.75pt" o:ole="">
            <v:imagedata r:id="rId14" o:title=""/>
          </v:shape>
          <o:OLEObject Type="Embed" ProgID="Equation.DSMT4" ShapeID="_x0000_i1028" DrawAspect="Content" ObjectID="_1645880505" r:id="rId15"/>
        </w:object>
      </w:r>
      <w:r w:rsidR="00D70B15">
        <w:t xml:space="preserve"> </w:t>
      </w:r>
      <w:r w:rsidR="000863D4" w:rsidRPr="000863D4">
        <w:br/>
      </w:r>
      <w:r w:rsidR="000863D4" w:rsidRPr="000863D4">
        <w:rPr>
          <w:b/>
        </w:rPr>
        <w:t xml:space="preserve">(Μονάδες </w:t>
      </w:r>
      <w:r w:rsidRPr="00155A3E">
        <w:rPr>
          <w:b/>
        </w:rPr>
        <w:t>8</w:t>
      </w:r>
      <w:r w:rsidR="000863D4" w:rsidRPr="000863D4">
        <w:rPr>
          <w:b/>
        </w:rPr>
        <w:t>)</w:t>
      </w:r>
      <w:r w:rsidR="00D70B15">
        <w:br/>
      </w:r>
      <w:r w:rsidR="000863D4" w:rsidRPr="000863D4">
        <w:rPr>
          <w:b/>
        </w:rPr>
        <w:t>Γ</w:t>
      </w:r>
      <w:r w:rsidR="00D70B15" w:rsidRPr="000863D4">
        <w:rPr>
          <w:b/>
        </w:rPr>
        <w:t>2.</w:t>
      </w:r>
      <w:r w:rsidR="00D70B15">
        <w:t xml:space="preserve"> Να βρείτε σε ποια χρονική στιγμή το εμβαδό</w:t>
      </w:r>
      <w:r w:rsidR="000863D4">
        <w:t xml:space="preserve">ν του δακτυλίου γίνεται μέγιστο και να αποδείξετε ότι ο ρυθμός μεταβολής του εμβαδού αυτού μειώνεται συνεχώς.       </w:t>
      </w:r>
      <w:r w:rsidR="000863D4" w:rsidRPr="000863D4">
        <w:rPr>
          <w:b/>
        </w:rPr>
        <w:t>(Μονάδες 4+3)</w:t>
      </w:r>
      <w:r w:rsidR="00D70B15" w:rsidRPr="000863D4">
        <w:rPr>
          <w:b/>
        </w:rPr>
        <w:br/>
      </w:r>
      <w:r w:rsidR="000863D4" w:rsidRPr="000863D4">
        <w:rPr>
          <w:b/>
        </w:rPr>
        <w:t>Γ</w:t>
      </w:r>
      <w:r w:rsidR="00D70B15" w:rsidRPr="000863D4">
        <w:rPr>
          <w:b/>
        </w:rPr>
        <w:t>3.</w:t>
      </w:r>
      <w:r w:rsidR="00D70B15">
        <w:t xml:space="preserve"> Να δείξετε ότι υπάρχουν δύο ακριβώς χρονικές στιγμές κατά τις οποίες το εμβαδόν του δακτυλίου γίνεται ίσο με </w:t>
      </w:r>
      <w:r w:rsidR="00700E75" w:rsidRPr="00700E75">
        <w:t>81</w:t>
      </w:r>
      <w:r w:rsidR="00D70B15">
        <w:t xml:space="preserve">000π </w:t>
      </w:r>
      <w:r w:rsidR="00D70B15">
        <w:rPr>
          <w:lang w:val="en-US"/>
        </w:rPr>
        <w:t>cm</w:t>
      </w:r>
      <w:r w:rsidR="00D70B15" w:rsidRPr="00D70B15">
        <w:rPr>
          <w:vertAlign w:val="superscript"/>
        </w:rPr>
        <w:t>2</w:t>
      </w:r>
      <w:r w:rsidR="00D70B15" w:rsidRPr="00D70B15">
        <w:t xml:space="preserve"> , </w:t>
      </w:r>
      <w:r w:rsidR="00D70B15">
        <w:t xml:space="preserve">ενώ </w:t>
      </w:r>
      <w:r w:rsidR="000863D4">
        <w:t>υπάρχει ακριβώς μία χρονική στιγμή κατά την οποία το εμβαδόν του δακτυλίου ισούται με 6</w:t>
      </w:r>
      <w:r w:rsidR="00700E75" w:rsidRPr="00700E75">
        <w:t>6666</w:t>
      </w:r>
      <w:r w:rsidR="000863D4">
        <w:t xml:space="preserve">π </w:t>
      </w:r>
      <w:r w:rsidR="000863D4">
        <w:rPr>
          <w:lang w:val="en-US"/>
        </w:rPr>
        <w:t>cm</w:t>
      </w:r>
      <w:r w:rsidR="000863D4" w:rsidRPr="000863D4">
        <w:rPr>
          <w:vertAlign w:val="superscript"/>
        </w:rPr>
        <w:t>2</w:t>
      </w:r>
      <w:r w:rsidR="000863D4" w:rsidRPr="000863D4">
        <w:t>.</w:t>
      </w:r>
      <w:r w:rsidR="000863D4">
        <w:t xml:space="preserve">                                           </w:t>
      </w:r>
      <w:r w:rsidR="000863D4" w:rsidRPr="000863D4">
        <w:rPr>
          <w:b/>
        </w:rPr>
        <w:t>(Μονάδες 1</w:t>
      </w:r>
      <w:r w:rsidRPr="00700E75">
        <w:rPr>
          <w:b/>
        </w:rPr>
        <w:t>0</w:t>
      </w:r>
      <w:r w:rsidR="000863D4" w:rsidRPr="000863D4">
        <w:rPr>
          <w:b/>
        </w:rPr>
        <w:t>)</w:t>
      </w:r>
    </w:p>
    <w:p w14:paraId="3F964893" w14:textId="77777777" w:rsidR="000863D4" w:rsidRPr="00700E75" w:rsidRDefault="000863D4" w:rsidP="00EF2B63"/>
    <w:p w14:paraId="036B0AE5" w14:textId="77777777" w:rsidR="000863D4" w:rsidRPr="00582F6B" w:rsidRDefault="000863D4" w:rsidP="000863D4">
      <w:pPr>
        <w:rPr>
          <w:b/>
        </w:rPr>
      </w:pPr>
      <w:r>
        <w:rPr>
          <w:b/>
        </w:rPr>
        <w:t>ΘΕΜΑ Δ</w:t>
      </w:r>
    </w:p>
    <w:p w14:paraId="3C8D9E5A" w14:textId="77777777" w:rsidR="000863D4" w:rsidRDefault="000863D4" w:rsidP="000863D4">
      <w:pPr>
        <w:rPr>
          <w:b/>
        </w:rPr>
      </w:pPr>
      <w:r>
        <w:t xml:space="preserve">Δίνεται η συνάρτηση </w:t>
      </w:r>
      <w:r>
        <w:rPr>
          <w:lang w:val="en-US"/>
        </w:rPr>
        <w:t>f</w:t>
      </w:r>
      <w:r w:rsidRPr="000744A5">
        <w:t xml:space="preserve"> </w:t>
      </w:r>
      <w:r>
        <w:t xml:space="preserve">με τύπο </w:t>
      </w:r>
      <w:r w:rsidRPr="0067129A">
        <w:rPr>
          <w:position w:val="-12"/>
        </w:rPr>
        <w:object w:dxaOrig="3560" w:dyaOrig="380" w14:anchorId="04F76C0D">
          <v:shape id="_x0000_i1029" type="#_x0000_t75" style="width:177.75pt;height:18.75pt" o:ole="">
            <v:imagedata r:id="rId16" o:title=""/>
          </v:shape>
          <o:OLEObject Type="Embed" ProgID="Equation.DSMT4" ShapeID="_x0000_i1029" DrawAspect="Content" ObjectID="_1645880506" r:id="rId17"/>
        </w:object>
      </w:r>
      <w:r w:rsidRPr="000744A5">
        <w:br/>
      </w:r>
      <w:r>
        <w:rPr>
          <w:b/>
        </w:rPr>
        <w:t>Δ</w:t>
      </w:r>
      <w:r w:rsidRPr="000744A5">
        <w:rPr>
          <w:b/>
        </w:rPr>
        <w:t>1.</w:t>
      </w:r>
      <w:r>
        <w:t xml:space="preserve"> Να βρείτε τη μονοτονία, τα ακρότατα και το σύνολο τιμών της συνάρτησης </w:t>
      </w:r>
      <w:r>
        <w:rPr>
          <w:lang w:val="en-US"/>
        </w:rPr>
        <w:t>f</w:t>
      </w:r>
      <w:r w:rsidRPr="000744A5">
        <w:t xml:space="preserve"> </w:t>
      </w:r>
      <w:r w:rsidRPr="00536174">
        <w:rPr>
          <w:b/>
        </w:rPr>
        <w:t>(Μονάδες 5+1+4)</w:t>
      </w:r>
      <w:r w:rsidRPr="00536174">
        <w:rPr>
          <w:b/>
        </w:rPr>
        <w:br/>
      </w:r>
      <w:r>
        <w:rPr>
          <w:b/>
        </w:rPr>
        <w:t>Δ</w:t>
      </w:r>
      <w:r w:rsidRPr="000744A5">
        <w:rPr>
          <w:b/>
        </w:rPr>
        <w:t>2.</w:t>
      </w:r>
      <w:r>
        <w:t xml:space="preserve"> Έστω </w:t>
      </w:r>
      <w:r>
        <w:rPr>
          <w:lang w:val="en-US"/>
        </w:rPr>
        <w:t>g</w:t>
      </w:r>
      <w:r w:rsidRPr="000744A5">
        <w:t>(</w:t>
      </w:r>
      <w:r>
        <w:rPr>
          <w:lang w:val="en-US"/>
        </w:rPr>
        <w:t>x</w:t>
      </w:r>
      <w:r w:rsidRPr="000744A5">
        <w:t xml:space="preserve">) </w:t>
      </w:r>
      <w:r>
        <w:t xml:space="preserve">η συνάρτηση με τύπο </w:t>
      </w:r>
      <w:r w:rsidRPr="0067129A">
        <w:rPr>
          <w:position w:val="-12"/>
        </w:rPr>
        <w:object w:dxaOrig="2240" w:dyaOrig="360" w14:anchorId="22F8E4D3">
          <v:shape id="_x0000_i1030" type="#_x0000_t75" style="width:111.75pt;height:18pt" o:ole="">
            <v:imagedata r:id="rId18" o:title=""/>
          </v:shape>
          <o:OLEObject Type="Embed" ProgID="Equation.DSMT4" ShapeID="_x0000_i1030" DrawAspect="Content" ObjectID="_1645880507" r:id="rId19"/>
        </w:object>
      </w:r>
      <w:r w:rsidRPr="000744A5">
        <w:t xml:space="preserve">. </w:t>
      </w:r>
      <w:r>
        <w:t xml:space="preserve">Να βρείτε το πεδίο ορισμού της και – αν υπάρχουν – τα σημεία τομής της με τον </w:t>
      </w:r>
      <w:r>
        <w:rPr>
          <w:lang w:val="en-US"/>
        </w:rPr>
        <w:t>xx</w:t>
      </w:r>
      <w:r>
        <w:t xml:space="preserve">΄ .      </w:t>
      </w:r>
      <w:r w:rsidRPr="00536174">
        <w:rPr>
          <w:b/>
        </w:rPr>
        <w:t>(Μονάδες 5)</w:t>
      </w:r>
      <w:r>
        <w:br/>
      </w:r>
      <w:r>
        <w:rPr>
          <w:b/>
        </w:rPr>
        <w:t>Δ</w:t>
      </w:r>
      <w:r w:rsidRPr="007260FF">
        <w:rPr>
          <w:b/>
        </w:rPr>
        <w:t>3.</w:t>
      </w:r>
      <w:r>
        <w:t xml:space="preserve"> Να αποδείξετε ότι η </w:t>
      </w:r>
      <w:r>
        <w:rPr>
          <w:lang w:val="en-US"/>
        </w:rPr>
        <w:t>f</w:t>
      </w:r>
      <w:r>
        <w:t xml:space="preserve">΄ είναι γνήσια φθίνουσα στο πεδίο ορισμού της. </w:t>
      </w:r>
      <w:r w:rsidRPr="00536174">
        <w:rPr>
          <w:b/>
        </w:rPr>
        <w:t>(Μονάδες 3)</w:t>
      </w:r>
      <w:r w:rsidRPr="00536174">
        <w:rPr>
          <w:b/>
        </w:rPr>
        <w:br/>
      </w:r>
      <w:r>
        <w:rPr>
          <w:b/>
        </w:rPr>
        <w:t>Δ</w:t>
      </w:r>
      <w:r w:rsidRPr="007260FF">
        <w:rPr>
          <w:b/>
        </w:rPr>
        <w:t>4.</w:t>
      </w:r>
      <w:r>
        <w:t xml:space="preserve"> Να λύσετε την ανίσωση: </w:t>
      </w:r>
      <w:r w:rsidRPr="0067129A">
        <w:rPr>
          <w:position w:val="-10"/>
        </w:rPr>
        <w:object w:dxaOrig="4239" w:dyaOrig="360" w14:anchorId="416F2BAC">
          <v:shape id="_x0000_i1031" type="#_x0000_t75" style="width:212.25pt;height:18pt" o:ole="">
            <v:imagedata r:id="rId20" o:title=""/>
          </v:shape>
          <o:OLEObject Type="Embed" ProgID="Equation.DSMT4" ShapeID="_x0000_i1031" DrawAspect="Content" ObjectID="_1645880508" r:id="rId21"/>
        </w:object>
      </w:r>
      <w:r w:rsidRPr="007260FF">
        <w:t xml:space="preserve">   </w:t>
      </w:r>
      <w:r w:rsidRPr="007260FF">
        <w:rPr>
          <w:b/>
        </w:rPr>
        <w:t>(</w:t>
      </w:r>
      <w:r w:rsidRPr="00536174">
        <w:rPr>
          <w:b/>
        </w:rPr>
        <w:t>Μονάδες 7)</w:t>
      </w:r>
    </w:p>
    <w:p w14:paraId="2000AE26" w14:textId="77777777" w:rsidR="00BC47EA" w:rsidRPr="002B7F70" w:rsidRDefault="00BC47EA" w:rsidP="00EF2B63"/>
    <w:p w14:paraId="5525BE45" w14:textId="77777777" w:rsidR="007B0333" w:rsidRPr="002B7F70" w:rsidRDefault="007B0333" w:rsidP="00EF2B63"/>
    <w:p w14:paraId="24014E6F" w14:textId="77777777" w:rsidR="007B0333" w:rsidRPr="002B7F70" w:rsidRDefault="007B0333" w:rsidP="00EF2B63"/>
    <w:p w14:paraId="612ACB58" w14:textId="77777777" w:rsidR="007B0333" w:rsidRPr="002B7F70" w:rsidRDefault="007B0333" w:rsidP="00EF2B63"/>
    <w:p w14:paraId="41C7D2B3" w14:textId="77777777" w:rsidR="007B0333" w:rsidRPr="002B7F70" w:rsidRDefault="007B0333" w:rsidP="00EF2B63"/>
    <w:p w14:paraId="29EAEDCD" w14:textId="77777777" w:rsidR="007B0333" w:rsidRPr="002B7F70" w:rsidRDefault="007B0333" w:rsidP="00EF2B63"/>
    <w:p w14:paraId="34B1A3F8" w14:textId="77777777" w:rsidR="007B0333" w:rsidRPr="002B7F70" w:rsidRDefault="007B0333" w:rsidP="00EF2B63"/>
    <w:p w14:paraId="1DEC3A69" w14:textId="77777777" w:rsidR="007B0333" w:rsidRPr="002B7F70" w:rsidRDefault="007B0333" w:rsidP="00EF2B63">
      <w:pPr>
        <w:rPr>
          <w:lang w:val="en-US"/>
        </w:rPr>
      </w:pPr>
    </w:p>
    <w:sectPr w:rsidR="007B0333" w:rsidRPr="002B7F70" w:rsidSect="00010D06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4AFAB2" w14:textId="77777777" w:rsidR="00EF017E" w:rsidRDefault="00EF017E" w:rsidP="002B7F70">
      <w:pPr>
        <w:spacing w:after="0" w:line="240" w:lineRule="auto"/>
      </w:pPr>
      <w:r>
        <w:separator/>
      </w:r>
    </w:p>
  </w:endnote>
  <w:endnote w:type="continuationSeparator" w:id="0">
    <w:p w14:paraId="56FE9EFF" w14:textId="77777777" w:rsidR="00EF017E" w:rsidRDefault="00EF017E" w:rsidP="002B7F7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D388EEB" w14:textId="77777777" w:rsidR="002B7F70" w:rsidRDefault="002B7F70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2245BC" w14:textId="77777777" w:rsidR="002B7F70" w:rsidRDefault="002B7F70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E578B0" w14:textId="77777777" w:rsidR="002B7F70" w:rsidRDefault="002B7F70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5433D94" w14:textId="77777777" w:rsidR="00EF017E" w:rsidRDefault="00EF017E" w:rsidP="002B7F70">
      <w:pPr>
        <w:spacing w:after="0" w:line="240" w:lineRule="auto"/>
      </w:pPr>
      <w:r>
        <w:separator/>
      </w:r>
    </w:p>
  </w:footnote>
  <w:footnote w:type="continuationSeparator" w:id="0">
    <w:p w14:paraId="673673EB" w14:textId="77777777" w:rsidR="00EF017E" w:rsidRDefault="00EF017E" w:rsidP="002B7F7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2BBA5F9" w14:textId="77777777" w:rsidR="002B7F70" w:rsidRDefault="00EF017E">
    <w:pPr>
      <w:pStyle w:val="a4"/>
    </w:pPr>
    <w:r>
      <w:rPr>
        <w:noProof/>
      </w:rPr>
      <w:pict w14:anchorId="1144AF8C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74024610" o:spid="_x0000_s2055" type="#_x0000_t136" style="position:absolute;margin-left:0;margin-top:0;width:567.5pt;height:170.2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b.bakouros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FBBA99" w14:textId="77777777" w:rsidR="002B7F70" w:rsidRDefault="00EF017E">
    <w:pPr>
      <w:pStyle w:val="a4"/>
    </w:pPr>
    <w:r>
      <w:rPr>
        <w:noProof/>
      </w:rPr>
      <w:pict w14:anchorId="130F3DD1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74024611" o:spid="_x0000_s2056" type="#_x0000_t136" style="position:absolute;margin-left:0;margin-top:0;width:567.5pt;height:170.2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b.bakouros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E774B3" w14:textId="77777777" w:rsidR="002B7F70" w:rsidRDefault="00EF017E">
    <w:pPr>
      <w:pStyle w:val="a4"/>
    </w:pPr>
    <w:r>
      <w:rPr>
        <w:noProof/>
      </w:rPr>
      <w:pict w14:anchorId="4AC337FE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874024609" o:spid="_x0000_s2054" type="#_x0000_t136" style="position:absolute;margin-left:0;margin-top:0;width:567.5pt;height:170.2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omic Sans MS&quot;;font-size:1pt" string="b.bakouros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ocumentProtection w:edit="readOnly" w:formatting="1" w:enforcement="1" w:cryptProviderType="rsaAES" w:cryptAlgorithmClass="hash" w:cryptAlgorithmType="typeAny" w:cryptAlgorithmSid="14" w:cryptSpinCount="100000" w:hash="OkhN6B7f9A7RraOYgBpcdQnWPNXanDpeeFsrGXZ3lwmfqgTV2FPaM09cSXs40p5t4IoBaj0iWjIzypLCpfZ8UQ==" w:salt="2+DrfC90I819QtB6bKvY8Q=="/>
  <w:defaultTabStop w:val="720"/>
  <w:drawingGridHorizontalSpacing w:val="110"/>
  <w:displayHorizontalDrawingGridEvery w:val="2"/>
  <w:characterSpacingControl w:val="doNotCompress"/>
  <w:hdrShapeDefaults>
    <o:shapedefaults v:ext="edit" spidmax="2057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0D06"/>
    <w:rsid w:val="00010D06"/>
    <w:rsid w:val="000744A5"/>
    <w:rsid w:val="000863D4"/>
    <w:rsid w:val="000D5FB2"/>
    <w:rsid w:val="00155A3E"/>
    <w:rsid w:val="001A12C3"/>
    <w:rsid w:val="0029480B"/>
    <w:rsid w:val="002A2A25"/>
    <w:rsid w:val="002B1192"/>
    <w:rsid w:val="002B7F70"/>
    <w:rsid w:val="003F226E"/>
    <w:rsid w:val="00530A6D"/>
    <w:rsid w:val="00536174"/>
    <w:rsid w:val="00582F6B"/>
    <w:rsid w:val="005B2BFA"/>
    <w:rsid w:val="005B5A23"/>
    <w:rsid w:val="00700E75"/>
    <w:rsid w:val="007260FF"/>
    <w:rsid w:val="0079292D"/>
    <w:rsid w:val="007B0333"/>
    <w:rsid w:val="007B7A11"/>
    <w:rsid w:val="00943608"/>
    <w:rsid w:val="009D622A"/>
    <w:rsid w:val="00A471CF"/>
    <w:rsid w:val="00AD7CFC"/>
    <w:rsid w:val="00B24C99"/>
    <w:rsid w:val="00B952E8"/>
    <w:rsid w:val="00BC0CBE"/>
    <w:rsid w:val="00BC47EA"/>
    <w:rsid w:val="00C56723"/>
    <w:rsid w:val="00C929D8"/>
    <w:rsid w:val="00C95C8A"/>
    <w:rsid w:val="00D1209C"/>
    <w:rsid w:val="00D51926"/>
    <w:rsid w:val="00D70B15"/>
    <w:rsid w:val="00D73DB1"/>
    <w:rsid w:val="00E13E88"/>
    <w:rsid w:val="00EF017E"/>
    <w:rsid w:val="00EF2B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1"/>
    </o:shapelayout>
  </w:shapeDefaults>
  <w:decimalSymbol w:val=","/>
  <w:listSeparator w:val=";"/>
  <w14:docId w14:val="6763F8BF"/>
  <w15:docId w15:val="{705A1862-6E62-4BE6-8342-F2C7AE53A2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95C8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BC0C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BC0CBE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semiHidden/>
    <w:unhideWhenUsed/>
    <w:rsid w:val="002B7F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semiHidden/>
    <w:rsid w:val="002B7F70"/>
  </w:style>
  <w:style w:type="paragraph" w:styleId="a5">
    <w:name w:val="footer"/>
    <w:basedOn w:val="a"/>
    <w:link w:val="Char1"/>
    <w:uiPriority w:val="99"/>
    <w:semiHidden/>
    <w:unhideWhenUsed/>
    <w:rsid w:val="002B7F7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semiHidden/>
    <w:rsid w:val="002B7F7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emf"/><Relationship Id="rId18" Type="http://schemas.openxmlformats.org/officeDocument/2006/relationships/image" Target="media/image8.wmf"/><Relationship Id="rId26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σαρμοσμένος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46</Words>
  <Characters>2409</Characters>
  <Application>Microsoft Office Word</Application>
  <DocSecurity>8</DocSecurity>
  <Lines>20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Βασίλης Μπακούρος</cp:lastModifiedBy>
  <cp:revision>5</cp:revision>
  <cp:lastPrinted>2019-01-15T15:22:00Z</cp:lastPrinted>
  <dcterms:created xsi:type="dcterms:W3CDTF">2020-03-14T10:17:00Z</dcterms:created>
  <dcterms:modified xsi:type="dcterms:W3CDTF">2020-03-16T14:15:00Z</dcterms:modified>
</cp:coreProperties>
</file>